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05" r:id="rId5"/>
    <p:sldId id="406" r:id="rId6"/>
    <p:sldId id="407" r:id="rId7"/>
    <p:sldId id="258" r:id="rId8"/>
    <p:sldId id="376" r:id="rId9"/>
    <p:sldId id="408" r:id="rId10"/>
    <p:sldId id="409" r:id="rId11"/>
    <p:sldId id="410" r:id="rId12"/>
    <p:sldId id="411" r:id="rId13"/>
    <p:sldId id="413" r:id="rId14"/>
    <p:sldId id="414" r:id="rId15"/>
    <p:sldId id="415" r:id="rId16"/>
    <p:sldId id="416" r:id="rId17"/>
    <p:sldId id="417" r:id="rId18"/>
    <p:sldId id="257" r:id="rId19"/>
    <p:sldId id="418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100" d="100"/>
          <a:sy n="100" d="100"/>
        </p:scale>
        <p:origin x="19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ых одночленов следует нажимать на смайлики. Для визуализации квадрата двучлена нажимаем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 правильных одночленов следует нажимать на смайлики. </a:t>
            </a:r>
            <a:r>
              <a:rPr lang="ru-RU" smtClean="0"/>
              <a:t>Для визуализации квадрата двучлена нажимаем на пример</a:t>
            </a:r>
            <a:endParaRPr lang="ru-RU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уравнение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 – 6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ого ответа следует наж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правильных ответов следует последовательно нажимать на пример – 2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решения и правильного ответа следует последовательно нажимать на пример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344919"/>
            <a:ext cx="6984776" cy="3524241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с помощью формул квадрата суммы и квадрата разности </a:t>
            </a:r>
            <a:endParaRPr lang="ru-RU" sz="4400" b="1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https://static.wixstatic.com/media/7fd30a_35a2068b8bd14d66b20c15ee7ee26359~mv2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помощью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ормул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помощью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ормул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помощью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ормул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 помощью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ормул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323528" y="476672"/>
            <a:ext cx="8496944" cy="792088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 b="1" i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9904" y="1412776"/>
            <a:ext cx="8324191" cy="5184576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72008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СУ 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на множители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7.jpe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4" cstate="email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jpeg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21" Type="http://schemas.openxmlformats.org/officeDocument/2006/relationships/notesSlide" Target="../notesSlides/notesSlide10.xml"/><Relationship Id="rId20" Type="http://schemas.openxmlformats.org/officeDocument/2006/relationships/vmlDrawing" Target="../drawings/vmlDrawing9.vml"/><Relationship Id="rId2" Type="http://schemas.openxmlformats.org/officeDocument/2006/relationships/image" Target="../media/image57.wmf"/><Relationship Id="rId19" Type="http://schemas.openxmlformats.org/officeDocument/2006/relationships/slideLayout" Target="../slideLayouts/slideLayout9.xml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.GI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1.GIF"/><Relationship Id="rId7" Type="http://schemas.openxmlformats.org/officeDocument/2006/relationships/image" Target="../media/image61.jpeg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6.w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9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1.GIF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20" Type="http://schemas.openxmlformats.org/officeDocument/2006/relationships/notesSlide" Target="../notesSlides/notesSlide12.xml"/><Relationship Id="rId2" Type="http://schemas.openxmlformats.org/officeDocument/2006/relationships/image" Target="../media/image72.w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14.xml"/><Relationship Id="rId17" Type="http://schemas.openxmlformats.org/officeDocument/2006/relationships/image" Target="../media/image79.wmf"/><Relationship Id="rId16" Type="http://schemas.openxmlformats.org/officeDocument/2006/relationships/oleObject" Target="../embeddings/oleObject72.bin"/><Relationship Id="rId15" Type="http://schemas.openxmlformats.org/officeDocument/2006/relationships/image" Target="../media/image78.wmf"/><Relationship Id="rId14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12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10" Type="http://schemas.openxmlformats.org/officeDocument/2006/relationships/oleObject" Target="../embeddings/oleObject69.bin"/><Relationship Id="rId1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82.w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.GIF"/><Relationship Id="rId4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80.wmf"/><Relationship Id="rId16" Type="http://schemas.openxmlformats.org/officeDocument/2006/relationships/notesSlide" Target="../notesSlides/notesSlide13.xml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78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77.bin"/><Relationship Id="rId1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6.wmf"/><Relationship Id="rId13" Type="http://schemas.openxmlformats.org/officeDocument/2006/relationships/notesSlide" Target="../notesSlides/notesSlide14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91.wmf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://karmanform.ucoz.ru/" TargetMode="External"/><Relationship Id="rId2" Type="http://schemas.openxmlformats.org/officeDocument/2006/relationships/hyperlink" Target="https://catherineasquithgallery.com/uploads/posts/2021-02/1612779830_16-p-goluboi-fon-v-kletku-21.jpg" TargetMode="External"/><Relationship Id="rId1" Type="http://schemas.openxmlformats.org/officeDocument/2006/relationships/hyperlink" Target="https://static.wixstatic.com/media/7fd30a_35a2068b8bd14d66b20c15ee7ee26359~mv2.gif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6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6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1.GIF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7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4.wmf"/><Relationship Id="rId17" Type="http://schemas.openxmlformats.org/officeDocument/2006/relationships/notesSlide" Target="../notesSlides/notesSlide7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1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4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0152" y="1344919"/>
            <a:ext cx="3207081" cy="550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15" y="6381750"/>
            <a:ext cx="7037070" cy="257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205820" y="5729119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Equation" r:id="rId1" imgW="34137600" imgH="4876800" progId="Equation.DSMT4">
                  <p:embed/>
                </p:oleObj>
              </mc:Choice>
              <mc:Fallback>
                <p:oleObj name="Equation" r:id="rId1" imgW="34137600" imgH="4876800" progId="Equation.DSMT4">
                  <p:embed/>
                  <p:pic>
                    <p:nvPicPr>
                      <p:cNvPr id="0" name="Изображение 155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20" y="5729119"/>
                        <a:ext cx="410210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1124744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Замените смайлики так, чтобы трёхчлен можно было представить в виде квадрата двучлен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1717" y="253841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8875" y="36303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12907" y="4692398"/>
            <a:ext cx="87392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78123" y="2485645"/>
          <a:ext cx="2724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Equation" r:id="rId3" imgW="23469600" imgH="4876800" progId="Equation.DSMT4">
                  <p:embed/>
                </p:oleObj>
              </mc:Choice>
              <mc:Fallback>
                <p:oleObj name="Equation" r:id="rId3" imgW="23469600" imgH="4876800" progId="Equation.DSMT4">
                  <p:embed/>
                  <p:pic>
                    <p:nvPicPr>
                      <p:cNvPr id="0" name="Изображение 155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23" y="2485645"/>
                        <a:ext cx="27241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93204" y="3615559"/>
          <a:ext cx="2693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0" name="Equation" r:id="rId5" imgW="21945600" imgH="4876800" progId="Equation.DSMT4">
                  <p:embed/>
                </p:oleObj>
              </mc:Choice>
              <mc:Fallback>
                <p:oleObj name="Equation" r:id="rId5" imgW="21945600" imgH="4876800" progId="Equation.DSMT4">
                  <p:embed/>
                  <p:pic>
                    <p:nvPicPr>
                      <p:cNvPr id="0" name="Изображение 155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204" y="3615559"/>
                        <a:ext cx="2693988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43830" y="4582629"/>
          <a:ext cx="3917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1" name="Equation" r:id="rId7" imgW="32613600" imgH="5486400" progId="Equation.DSMT4">
                  <p:embed/>
                </p:oleObj>
              </mc:Choice>
              <mc:Fallback>
                <p:oleObj name="Equation" r:id="rId7" imgW="32613600" imgH="5486400" progId="Equation.DSMT4">
                  <p:embed/>
                  <p:pic>
                    <p:nvPicPr>
                      <p:cNvPr id="0" name="Изображение 155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30" y="4582629"/>
                        <a:ext cx="391795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90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983126" y="2401566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Группа 14"/>
          <p:cNvGrpSpPr/>
          <p:nvPr/>
        </p:nvGrpSpPr>
        <p:grpSpPr>
          <a:xfrm>
            <a:off x="2491041" y="4587817"/>
            <a:ext cx="1201147" cy="758197"/>
            <a:chOff x="6948264" y="2608978"/>
            <a:chExt cx="1201147" cy="758197"/>
          </a:xfrm>
        </p:grpSpPr>
        <p:pic>
          <p:nvPicPr>
            <p:cNvPr id="20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Группа 22"/>
          <p:cNvGrpSpPr/>
          <p:nvPr/>
        </p:nvGrpSpPr>
        <p:grpSpPr>
          <a:xfrm>
            <a:off x="1176059" y="5687321"/>
            <a:ext cx="1201147" cy="758197"/>
            <a:chOff x="6948264" y="2608978"/>
            <a:chExt cx="1201147" cy="758197"/>
          </a:xfrm>
        </p:grpSpPr>
        <p:pic>
          <p:nvPicPr>
            <p:cNvPr id="24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TextBox 3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4600" y="5800424"/>
            <a:ext cx="87392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Управляющая кнопка: далее 3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563888" y="2347597"/>
          <a:ext cx="173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2" name="Equation" r:id="rId11" imgW="14935200" imgH="6705600" progId="Equation.DSMT4">
                  <p:embed/>
                </p:oleObj>
              </mc:Choice>
              <mc:Fallback>
                <p:oleObj name="Equation" r:id="rId11" imgW="14935200" imgH="6705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47597"/>
                        <a:ext cx="173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40124" y="3463282"/>
          <a:ext cx="2020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Equation" r:id="rId13" imgW="16459200" imgH="6705600" progId="Equation.DSMT4">
                  <p:embed/>
                </p:oleObj>
              </mc:Choice>
              <mc:Fallback>
                <p:oleObj name="Equation" r:id="rId13" imgW="16459200" imgH="6705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24" y="3463282"/>
                        <a:ext cx="2020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3275856" y="3630354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840088" y="4479879"/>
          <a:ext cx="2233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Equation" r:id="rId15" imgW="18592800" imgH="6705600" progId="Equation.DSMT4">
                  <p:embed/>
                </p:oleObj>
              </mc:Choice>
              <mc:Fallback>
                <p:oleObj name="Equation" r:id="rId15" imgW="18592800" imgH="6705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088" y="4479879"/>
                        <a:ext cx="2233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069019" y="5576719"/>
          <a:ext cx="267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Equation" r:id="rId17" imgW="22250400" imgH="7315200" progId="Equation.DSMT4">
                  <p:embed/>
                </p:oleObj>
              </mc:Choice>
              <mc:Fallback>
                <p:oleObj name="Equation" r:id="rId17" imgW="22250400" imgH="731520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19" y="5576719"/>
                        <a:ext cx="267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84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9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24744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Замените смайлики так, чтобы трёхчлен можно было представить в виде квадрата двучлен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1717" y="253841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32303" y="3874357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50351" y="5410977"/>
            <a:ext cx="87392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88028" y="2447545"/>
          <a:ext cx="364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6" name="Equation" r:id="rId1" imgW="31394400" imgH="5486400" progId="Equation.DSMT4">
                  <p:embed/>
                </p:oleObj>
              </mc:Choice>
              <mc:Fallback>
                <p:oleObj name="Equation" r:id="rId1" imgW="31394400" imgH="5486400" progId="Equation.DSMT4">
                  <p:embed/>
                  <p:pic>
                    <p:nvPicPr>
                      <p:cNvPr id="0" name="Изображение 156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28" y="2447545"/>
                        <a:ext cx="3644900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32133" y="3535835"/>
          <a:ext cx="3292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7" name="Equation" r:id="rId3" imgW="26822400" imgH="9448800" progId="Equation.DSMT4">
                  <p:embed/>
                </p:oleObj>
              </mc:Choice>
              <mc:Fallback>
                <p:oleObj name="Equation" r:id="rId3" imgW="26822400" imgH="9448800" progId="Equation.DSMT4">
                  <p:embed/>
                  <p:pic>
                    <p:nvPicPr>
                      <p:cNvPr id="0" name="Изображение 156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33" y="3535835"/>
                        <a:ext cx="329247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67109" y="5072455"/>
          <a:ext cx="35163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8" name="Equation" r:id="rId5" imgW="29260800" imgH="9448800" progId="Equation.DSMT4">
                  <p:embed/>
                </p:oleObj>
              </mc:Choice>
              <mc:Fallback>
                <p:oleObj name="Equation" r:id="rId5" imgW="29260800" imgH="9448800" progId="Equation.DSMT4">
                  <p:embed/>
                  <p:pic>
                    <p:nvPicPr>
                      <p:cNvPr id="0" name="Изображение 156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109" y="5072455"/>
                        <a:ext cx="3516312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90" name="Picture 10" descr="https://rlv.zcache.com/super_big_smile_happy_face_emoji_wall_decal-r491d04413e22447ba93f336da1203cfe_kou2n_8byvr_630.jpg?view_padding=%5B285%2C0%2C285%2C0%5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2" t="6030" r="28634" b="12379"/>
          <a:stretch>
            <a:fillRect/>
          </a:stretch>
        </p:blipFill>
        <p:spPr bwMode="auto">
          <a:xfrm>
            <a:off x="1284744" y="3738900"/>
            <a:ext cx="728536" cy="730262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Группа 14"/>
          <p:cNvGrpSpPr/>
          <p:nvPr/>
        </p:nvGrpSpPr>
        <p:grpSpPr>
          <a:xfrm>
            <a:off x="3347864" y="2411346"/>
            <a:ext cx="1201147" cy="758197"/>
            <a:chOff x="6948264" y="2608978"/>
            <a:chExt cx="1201147" cy="758197"/>
          </a:xfrm>
        </p:grpSpPr>
        <p:pic>
          <p:nvPicPr>
            <p:cNvPr id="20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6948264" y="2608978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7420875" y="2636913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TextBox 3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Управляющая кнопка: далее 3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549011" y="2319277"/>
          <a:ext cx="261527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9" name="Equation" r:id="rId9" imgW="23164800" imgH="7315200" progId="Equation.DSMT4">
                  <p:embed/>
                </p:oleObj>
              </mc:Choice>
              <mc:Fallback>
                <p:oleObj name="Equation" r:id="rId9" imgW="23164800" imgH="7315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011" y="2319277"/>
                        <a:ext cx="261527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240691" y="3399181"/>
          <a:ext cx="25066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name="Equation" r:id="rId11" imgW="20421600" imgH="11277600" progId="Equation.DSMT4">
                  <p:embed/>
                </p:oleObj>
              </mc:Choice>
              <mc:Fallback>
                <p:oleObj name="Equation" r:id="rId11" imgW="20421600" imgH="11277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691" y="3399181"/>
                        <a:ext cx="25066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1165227" y="5045846"/>
            <a:ext cx="928413" cy="1234318"/>
            <a:chOff x="1165227" y="5045846"/>
            <a:chExt cx="928413" cy="1234318"/>
          </a:xfrm>
        </p:grpSpPr>
        <p:pic>
          <p:nvPicPr>
            <p:cNvPr id="27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1365104" y="5045846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0" descr="https://rlv.zcache.com/super_big_smile_happy_face_emoji_wall_decal-r491d04413e22447ba93f336da1203cfe_kou2n_8byvr_630.jpg?view_padding=%5B285%2C0%2C285%2C0%5D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32" t="6030" r="28634" b="12379"/>
            <a:stretch>
              <a:fillRect/>
            </a:stretch>
          </p:blipFill>
          <p:spPr bwMode="auto">
            <a:xfrm>
              <a:off x="1165227" y="5549902"/>
              <a:ext cx="728536" cy="73026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355976" y="4870464"/>
          <a:ext cx="25638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Equation" r:id="rId13" imgW="21336000" imgH="11277600" progId="Equation.DSMT4">
                  <p:embed/>
                </p:oleObj>
              </mc:Choice>
              <mc:Fallback>
                <p:oleObj name="Equation" r:id="rId13" imgW="21336000" imgH="11277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70464"/>
                        <a:ext cx="25638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84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49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43608" y="2852936"/>
          <a:ext cx="205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7" name="Equation" r:id="rId1" imgW="17678400" imgH="6705600" progId="Equation.DSMT4">
                  <p:embed/>
                </p:oleObj>
              </mc:Choice>
              <mc:Fallback>
                <p:oleObj name="Equation" r:id="rId1" imgW="17678400" imgH="6705600" progId="Equation.DSMT4">
                  <p:embed/>
                  <p:pic>
                    <p:nvPicPr>
                      <p:cNvPr id="0" name="Изображение 157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2054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126876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5927" y="446135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65293" y="2276872"/>
          <a:ext cx="2936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8" name="Equation" r:id="rId3" imgW="25298400" imgH="4876800" progId="Equation.DSMT4">
                  <p:embed/>
                </p:oleObj>
              </mc:Choice>
              <mc:Fallback>
                <p:oleObj name="Equation" r:id="rId3" imgW="25298400" imgH="4876800" progId="Equation.DSMT4">
                  <p:embed/>
                  <p:pic>
                    <p:nvPicPr>
                      <p:cNvPr id="0" name="Изображение 157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276872"/>
                        <a:ext cx="293687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65293" y="3645024"/>
          <a:ext cx="1204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9" name="Equation" r:id="rId5" imgW="10363200" imgH="4267200" progId="Equation.DSMT4">
                  <p:embed/>
                </p:oleObj>
              </mc:Choice>
              <mc:Fallback>
                <p:oleObj name="Equation" r:id="rId5" imgW="10363200" imgH="426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3645024"/>
                        <a:ext cx="1204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Управляющая кнопка: далее 2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043828" y="5085184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Equation" r:id="rId8" imgW="19507200" imgH="6705600" progId="Equation.DSMT4">
                  <p:embed/>
                </p:oleObj>
              </mc:Choice>
              <mc:Fallback>
                <p:oleObj name="Equation" r:id="rId8" imgW="19507200" imgH="6705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28" y="5085184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181400" y="4487577"/>
          <a:ext cx="318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1" name="Equation" r:id="rId10" imgW="27432000" imgH="4876800" progId="Equation.DSMT4">
                  <p:embed/>
                </p:oleObj>
              </mc:Choice>
              <mc:Fallback>
                <p:oleObj name="Equation" r:id="rId10" imgW="274320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00" y="4487577"/>
                        <a:ext cx="3184525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2779759" y="5422024"/>
          <a:ext cx="10620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Equation" r:id="rId12" imgW="9144000" imgH="9448800" progId="Equation.DSMT4">
                  <p:embed/>
                </p:oleObj>
              </mc:Choice>
              <mc:Fallback>
                <p:oleObj name="Equation" r:id="rId12" imgW="9144000" imgH="9448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59" y="5422024"/>
                        <a:ext cx="10620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4211960" y="3717032"/>
            <a:ext cx="2725426" cy="523220"/>
            <a:chOff x="3851920" y="5229200"/>
            <a:chExt cx="2725426" cy="523220"/>
          </a:xfrm>
        </p:grpSpPr>
        <p:sp>
          <p:nvSpPr>
            <p:cNvPr id="28" name="TextBox 27"/>
            <p:cNvSpPr txBox="1"/>
            <p:nvPr/>
          </p:nvSpPr>
          <p:spPr>
            <a:xfrm>
              <a:off x="3851920" y="5229200"/>
              <a:ext cx="27254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             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Объект 28"/>
            <p:cNvGraphicFramePr>
              <a:graphicFrameLocks noChangeAspect="1"/>
            </p:cNvGraphicFramePr>
            <p:nvPr/>
          </p:nvGraphicFramePr>
          <p:xfrm>
            <a:off x="5115434" y="5257447"/>
            <a:ext cx="48101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43" name="Equation" r:id="rId14" imgW="4876800" imgH="4267200" progId="Equation.DSMT4">
                    <p:embed/>
                  </p:oleObj>
                </mc:Choice>
                <mc:Fallback>
                  <p:oleObj name="Equation" r:id="rId14" imgW="4876800" imgH="4267200" progId="Equation.DSMT4">
                    <p:embed/>
                    <p:pic>
                      <p:nvPicPr>
                        <p:cNvPr id="0" name="Изображение 157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434" y="5257447"/>
                          <a:ext cx="48101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Группа 29"/>
          <p:cNvGrpSpPr/>
          <p:nvPr/>
        </p:nvGrpSpPr>
        <p:grpSpPr>
          <a:xfrm>
            <a:off x="4283968" y="5600493"/>
            <a:ext cx="2725426" cy="1033463"/>
            <a:chOff x="3851920" y="4974819"/>
            <a:chExt cx="2725426" cy="1033463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27254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             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5175325" y="4974819"/>
            <a:ext cx="360362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44" name="Equation" r:id="rId16" imgW="3657600" imgH="9448800" progId="Equation.DSMT4">
                    <p:embed/>
                  </p:oleObj>
                </mc:Choice>
                <mc:Fallback>
                  <p:oleObj name="Equation" r:id="rId16" imgW="3657600" imgH="9448800" progId="Equation.DSMT4">
                    <p:embed/>
                    <p:pic>
                      <p:nvPicPr>
                        <p:cNvPr id="0" name="Изображение 157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325" y="4974819"/>
                          <a:ext cx="360362" cy="103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65293" y="2996952"/>
          <a:ext cx="3541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1" name="Equation" r:id="rId1" imgW="30480000" imgH="4876800" progId="Equation.DSMT4">
                  <p:embed/>
                </p:oleObj>
              </mc:Choice>
              <mc:Fallback>
                <p:oleObj name="Equation" r:id="rId1" imgW="30480000" imgH="4876800" progId="Equation.DSMT4">
                  <p:embed/>
                  <p:pic>
                    <p:nvPicPr>
                      <p:cNvPr id="0" name="Изображение 158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996952"/>
                        <a:ext cx="35417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1268760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132856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45927" y="4461350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65293" y="2276872"/>
          <a:ext cx="2936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2" name="Equation" r:id="rId3" imgW="25298400" imgH="4876800" progId="Equation.DSMT4">
                  <p:embed/>
                </p:oleObj>
              </mc:Choice>
              <mc:Fallback>
                <p:oleObj name="Equation" r:id="rId3" imgW="25298400" imgH="4876800" progId="Equation.DSMT4">
                  <p:embed/>
                  <p:pic>
                    <p:nvPicPr>
                      <p:cNvPr id="0" name="Изображение 158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276872"/>
                        <a:ext cx="2936875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Управляющая кнопка: далее 2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347394" y="5157192"/>
          <a:ext cx="3259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3" name="Equation" r:id="rId6" imgW="28041600" imgH="4876800" progId="Equation.DSMT4">
                  <p:embed/>
                </p:oleObj>
              </mc:Choice>
              <mc:Fallback>
                <p:oleObj name="Equation" r:id="rId6" imgW="28041600" imgH="4876800" progId="Equation.DSMT4">
                  <p:embed/>
                  <p:pic>
                    <p:nvPicPr>
                      <p:cNvPr id="0" name="Изображение 158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94" y="5157192"/>
                        <a:ext cx="32591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374775" y="4487863"/>
          <a:ext cx="279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4" name="Equation" r:id="rId8" imgW="24079200" imgH="4876800" progId="Equation.DSMT4">
                  <p:embed/>
                </p:oleObj>
              </mc:Choice>
              <mc:Fallback>
                <p:oleObj name="Equation" r:id="rId8" imgW="24079200" imgH="4876800" progId="Equation.DSMT4">
                  <p:embed/>
                  <p:pic>
                    <p:nvPicPr>
                      <p:cNvPr id="0" name="Изображение 158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487863"/>
                        <a:ext cx="2795588" cy="6096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381473" y="5697384"/>
          <a:ext cx="2443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5" name="Equation" r:id="rId10" imgW="21031200" imgH="6705600" progId="Equation.DSMT4">
                  <p:embed/>
                </p:oleObj>
              </mc:Choice>
              <mc:Fallback>
                <p:oleObj name="Equation" r:id="rId10" imgW="21031200" imgH="6705600" progId="Equation.DSMT4">
                  <p:embed/>
                  <p:pic>
                    <p:nvPicPr>
                      <p:cNvPr id="0" name="Изображение 158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473" y="5697384"/>
                        <a:ext cx="2443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211960" y="3717032"/>
            <a:ext cx="4241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корней нет          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83968" y="5854874"/>
            <a:ext cx="4511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корней нет             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39857" y="3536745"/>
          <a:ext cx="2301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6" name="Equation" r:id="rId12" imgW="19812000" imgH="6705600" progId="Equation.DSMT4">
                  <p:embed/>
                </p:oleObj>
              </mc:Choice>
              <mc:Fallback>
                <p:oleObj name="Equation" r:id="rId12" imgW="19812000" imgH="6705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57" y="3536745"/>
                        <a:ext cx="2301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05371" y="2924944"/>
          <a:ext cx="670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1" imgW="55473600" imgH="7010400" progId="Equation.DSMT4">
                  <p:embed/>
                </p:oleObj>
              </mc:Choice>
              <mc:Fallback>
                <p:oleObj name="Equation" r:id="rId1" imgW="55473600" imgH="7010400" progId="Equation.DSMT4">
                  <p:embed/>
                  <p:pic>
                    <p:nvPicPr>
                      <p:cNvPr id="0" name="Изображение 159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71" y="2924944"/>
                        <a:ext cx="670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04900" y="2098675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3" imgW="56692800" imgH="6705600" progId="Equation.DSMT4">
                  <p:embed/>
                </p:oleObj>
              </mc:Choice>
              <mc:Fallback>
                <p:oleObj name="Equation" r:id="rId3" imgW="56692800" imgH="6705600" progId="Equation.DSMT4">
                  <p:embed/>
                  <p:pic>
                    <p:nvPicPr>
                      <p:cNvPr id="0" name="Изображение 159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098675"/>
                        <a:ext cx="7296150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971600" y="4519688"/>
            <a:ext cx="3227230" cy="533400"/>
            <a:chOff x="3851920" y="5229200"/>
            <a:chExt cx="3227230" cy="533400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32272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918031" y="5229200"/>
            <a:ext cx="12922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4" name="Equation" r:id="rId5" imgW="13106400" imgH="4876800" progId="Equation.DSMT4">
                    <p:embed/>
                  </p:oleObj>
                </mc:Choice>
                <mc:Fallback>
                  <p:oleObj name="Equation" r:id="rId5" imgW="13106400" imgH="4876800" progId="Equation.DSMT4">
                    <p:embed/>
                    <p:pic>
                      <p:nvPicPr>
                        <p:cNvPr id="0" name="Изображение 159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031" y="5229200"/>
                          <a:ext cx="1292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41050" y="5056552"/>
          <a:ext cx="7639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7" imgW="63703200" imgH="7010400" progId="Equation.DSMT4">
                  <p:embed/>
                </p:oleObj>
              </mc:Choice>
              <mc:Fallback>
                <p:oleObj name="Equation" r:id="rId7" imgW="63703200" imgH="7010400" progId="Equation.DSMT4">
                  <p:embed/>
                  <p:pic>
                    <p:nvPicPr>
                      <p:cNvPr id="0" name="Изображение 159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0" y="5056552"/>
                        <a:ext cx="7639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5940152" y="5042908"/>
            <a:ext cx="2016224" cy="906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15616" y="3717032"/>
          <a:ext cx="2027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9" imgW="16764000" imgH="6705600" progId="Equation.DSMT4">
                  <p:embed/>
                </p:oleObj>
              </mc:Choice>
              <mc:Fallback>
                <p:oleObj name="Equation" r:id="rId9" imgW="16764000" imgH="6705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2027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991145" y="5042908"/>
            <a:ext cx="570830" cy="906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3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475656" y="1292142"/>
            <a:ext cx="729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простите выражение и найдите его значени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41050" y="3068960"/>
          <a:ext cx="7700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1" imgW="63703200" imgH="4876800" progId="Equation.DSMT4">
                  <p:embed/>
                </p:oleObj>
              </mc:Choice>
              <mc:Fallback>
                <p:oleObj name="Equation" r:id="rId1" imgW="63703200" imgH="4876800" progId="Equation.DSMT4">
                  <p:embed/>
                  <p:pic>
                    <p:nvPicPr>
                      <p:cNvPr id="0" name="Изображение 160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0" y="3068960"/>
                        <a:ext cx="77009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22" y="21732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)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165293" y="2060848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3" imgW="41452800" imgH="6705600" progId="Equation.DSMT4">
                  <p:embed/>
                </p:oleObj>
              </mc:Choice>
              <mc:Fallback>
                <p:oleObj name="Equation" r:id="rId3" imgW="41452800" imgH="6705600" progId="Equation.DSMT4">
                  <p:embed/>
                  <p:pic>
                    <p:nvPicPr>
                      <p:cNvPr id="0" name="Изображение 160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2060848"/>
                        <a:ext cx="5334000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па 29"/>
          <p:cNvGrpSpPr/>
          <p:nvPr/>
        </p:nvGrpSpPr>
        <p:grpSpPr>
          <a:xfrm>
            <a:off x="826691" y="4595048"/>
            <a:ext cx="2688621" cy="523220"/>
            <a:chOff x="3851920" y="5229200"/>
            <a:chExt cx="2688621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3851920" y="5229200"/>
              <a:ext cx="26886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4860032" y="5229200"/>
            <a:ext cx="8413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92" name="Equation" r:id="rId5" imgW="8534400" imgH="4267200" progId="Equation.DSMT4">
                    <p:embed/>
                  </p:oleObj>
                </mc:Choice>
                <mc:Fallback>
                  <p:oleObj name="Equation" r:id="rId5" imgW="8534400" imgH="4267200" progId="Equation.DSMT4">
                    <p:embed/>
                    <p:pic>
                      <p:nvPicPr>
                        <p:cNvPr id="0" name="Изображение 160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229200"/>
                          <a:ext cx="84137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01253" y="5136815"/>
          <a:ext cx="698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7" imgW="58216800" imgH="6705600" progId="Equation.DSMT4">
                  <p:embed/>
                </p:oleObj>
              </mc:Choice>
              <mc:Fallback>
                <p:oleObj name="Equation" r:id="rId7" imgW="58216800" imgH="6705600" progId="Equation.DSMT4">
                  <p:embed/>
                  <p:pic>
                    <p:nvPicPr>
                      <p:cNvPr id="0" name="Изображение 160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53" y="5136815"/>
                        <a:ext cx="6981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5262375" y="5118268"/>
            <a:ext cx="1934344" cy="906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846112" y="3723170"/>
          <a:ext cx="51974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4" name="Equation" r:id="rId9" imgW="42976800" imgH="6705600" progId="Equation.DSMT4">
                  <p:embed/>
                </p:oleObj>
              </mc:Choice>
              <mc:Fallback>
                <p:oleObj name="Equation" r:id="rId9" imgW="42976800" imgH="6705600" progId="Equation.DSMT4">
                  <p:embed/>
                  <p:pic>
                    <p:nvPicPr>
                      <p:cNvPr id="0" name="Изображение 160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12" y="3723170"/>
                        <a:ext cx="519747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268727" y="5118268"/>
            <a:ext cx="701228" cy="906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4418805" y="3801316"/>
            <a:ext cx="2016224" cy="641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33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32" y="163792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Учительница с  указкой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Материалы к урокам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680" y="1312963"/>
            <a:ext cx="688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 виде многочлена выраж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108520" y="2636912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79074" y="4338545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59944" y="2647596"/>
            <a:ext cx="80838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368187" y="4338545"/>
            <a:ext cx="80838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359944" y="2054947"/>
            <a:ext cx="640040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2054947"/>
            <a:ext cx="54979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17575" y="2686050"/>
          <a:ext cx="2230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6" name="Equation" r:id="rId1" imgW="19202400" imgH="6705600" progId="Equation.DSMT4">
                  <p:embed/>
                </p:oleObj>
              </mc:Choice>
              <mc:Fallback>
                <p:oleObj name="Equation" r:id="rId1" imgW="19202400" imgH="6705600" progId="Equation.DSMT4">
                  <p:embed/>
                  <p:pic>
                    <p:nvPicPr>
                      <p:cNvPr id="0" name="Изображение 149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686050"/>
                        <a:ext cx="2230438" cy="838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28650" y="3611563"/>
          <a:ext cx="3470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7" name="Equation" r:id="rId3" imgW="29870400" imgH="4876800" progId="Equation.DSMT4">
                  <p:embed/>
                </p:oleObj>
              </mc:Choice>
              <mc:Fallback>
                <p:oleObj name="Equation" r:id="rId3" imgW="29870400" imgH="4876800" progId="Equation.DSMT4">
                  <p:embed/>
                  <p:pic>
                    <p:nvPicPr>
                      <p:cNvPr id="0" name="Изображение 149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11563"/>
                        <a:ext cx="3470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199507" y="2737322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8" name="Equation" r:id="rId5" imgW="18592800" imgH="6705600" progId="Equation.DSMT4">
                  <p:embed/>
                </p:oleObj>
              </mc:Choice>
              <mc:Fallback>
                <p:oleObj name="Equation" r:id="rId5" imgW="18592800" imgH="6705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07" y="2737322"/>
                        <a:ext cx="2159000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875657" y="3662835"/>
          <a:ext cx="3470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9" name="Equation" r:id="rId7" imgW="29870400" imgH="4876800" progId="Equation.DSMT4">
                  <p:embed/>
                </p:oleObj>
              </mc:Choice>
              <mc:Fallback>
                <p:oleObj name="Equation" r:id="rId7" imgW="29870400" imgH="4876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657" y="3662835"/>
                        <a:ext cx="3470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71600" y="4314174"/>
          <a:ext cx="2516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0" name="Equation" r:id="rId9" imgW="21640800" imgH="7315200" progId="Equation.DSMT4">
                  <p:embed/>
                </p:oleObj>
              </mc:Choice>
              <mc:Fallback>
                <p:oleObj name="Equation" r:id="rId9" imgW="21640800" imgH="7315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14174"/>
                        <a:ext cx="2516187" cy="914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11560" y="5373216"/>
          <a:ext cx="375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1" name="Equation" r:id="rId11" imgW="32308800" imgH="4876800" progId="Equation.DSMT4">
                  <p:embed/>
                </p:oleObj>
              </mc:Choice>
              <mc:Fallback>
                <p:oleObj name="Equation" r:id="rId11" imgW="32308800" imgH="4876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6"/>
                        <a:ext cx="3752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220072" y="4338545"/>
          <a:ext cx="2549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2" name="Equation" r:id="rId13" imgW="21945600" imgH="7315200" progId="Equation.DSMT4">
                  <p:embed/>
                </p:oleObj>
              </mc:Choice>
              <mc:Fallback>
                <p:oleObj name="Equation" r:id="rId13" imgW="21945600" imgH="7315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338545"/>
                        <a:ext cx="2549525" cy="914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870907" y="5373216"/>
          <a:ext cx="3789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3" name="Equation" r:id="rId15" imgW="32613600" imgH="4876800" progId="Equation.DSMT4">
                  <p:embed/>
                </p:oleObj>
              </mc:Choice>
              <mc:Fallback>
                <p:oleObj name="Equation" r:id="rId15" imgW="32613600" imgH="4876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07" y="5373216"/>
                        <a:ext cx="3789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65293" y="120356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148064" y="2132856"/>
          <a:ext cx="987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9" name="Equation" r:id="rId1" imgW="8839200" imgH="4876800" progId="Equation.DSMT4">
                  <p:embed/>
                </p:oleObj>
              </mc:Choice>
              <mc:Fallback>
                <p:oleObj name="Equation" r:id="rId1" imgW="88392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32856"/>
                        <a:ext cx="987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1124744"/>
            <a:ext cx="739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 выражение и найдите его знач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79798" y="6952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99592" y="2054947"/>
          <a:ext cx="4562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0" name="Equation" r:id="rId3" imgW="39319200" imgH="6705600" progId="Equation.DSMT4">
                  <p:embed/>
                </p:oleObj>
              </mc:Choice>
              <mc:Fallback>
                <p:oleObj name="Equation" r:id="rId3" imgW="39319200" imgH="6705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54947"/>
                        <a:ext cx="4562475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79512" y="2054947"/>
            <a:ext cx="54979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4509120"/>
            <a:ext cx="54979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983285" y="2924944"/>
            <a:ext cx="3855607" cy="1033463"/>
            <a:chOff x="3851920" y="4974078"/>
            <a:chExt cx="3855607" cy="1033463"/>
          </a:xfrm>
        </p:grpSpPr>
        <p:sp>
          <p:nvSpPr>
            <p:cNvPr id="8" name="TextBox 7"/>
            <p:cNvSpPr txBox="1"/>
            <p:nvPr/>
          </p:nvSpPr>
          <p:spPr>
            <a:xfrm>
              <a:off x="3851920" y="5229200"/>
              <a:ext cx="38556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4849523" y="4974078"/>
            <a:ext cx="2039937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61" name="Equation" r:id="rId5" imgW="20726400" imgH="9448800" progId="Equation.DSMT4">
                    <p:embed/>
                  </p:oleObj>
                </mc:Choice>
                <mc:Fallback>
                  <p:oleObj name="Equation" r:id="rId5" imgW="20726400" imgH="9448800" progId="Equation.DSMT4">
                    <p:embed/>
                    <p:pic>
                      <p:nvPicPr>
                        <p:cNvPr id="0" name="Изображение 150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523" y="4974078"/>
                          <a:ext cx="2039937" cy="103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838892" y="2736826"/>
          <a:ext cx="2892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Equation" r:id="rId7" imgW="25908000" imgH="11277600" progId="Equation.DSMT4">
                  <p:embed/>
                </p:oleObj>
              </mc:Choice>
              <mc:Fallback>
                <p:oleObj name="Equation" r:id="rId7" imgW="25908000" imgH="11277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892" y="2736826"/>
                        <a:ext cx="2892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240338" y="4586288"/>
          <a:ext cx="1022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Equation" r:id="rId9" imgW="9144000" imgH="4876800" progId="Equation.DSMT4">
                  <p:embed/>
                </p:oleObj>
              </mc:Choice>
              <mc:Fallback>
                <p:oleObj name="Equation" r:id="rId9" imgW="9144000" imgH="4876800" progId="Equation.DSMT4">
                  <p:embed/>
                  <p:pic>
                    <p:nvPicPr>
                      <p:cNvPr id="0" name="Изображение 150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586288"/>
                        <a:ext cx="1022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27113" y="4508500"/>
          <a:ext cx="4527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4" name="Equation" r:id="rId11" imgW="39014400" imgH="6705600" progId="Equation.DSMT4">
                  <p:embed/>
                </p:oleObj>
              </mc:Choice>
              <mc:Fallback>
                <p:oleObj name="Equation" r:id="rId11" imgW="39014400" imgH="6705600" progId="Equation.DSMT4">
                  <p:embed/>
                  <p:pic>
                    <p:nvPicPr>
                      <p:cNvPr id="0" name="Изображение 150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508500"/>
                        <a:ext cx="4527550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1092687" y="5378450"/>
            <a:ext cx="3855607" cy="1033463"/>
            <a:chOff x="3851920" y="4973411"/>
            <a:chExt cx="3855607" cy="1033463"/>
          </a:xfrm>
        </p:grpSpPr>
        <p:sp>
          <p:nvSpPr>
            <p:cNvPr id="16" name="TextBox 15"/>
            <p:cNvSpPr txBox="1"/>
            <p:nvPr/>
          </p:nvSpPr>
          <p:spPr>
            <a:xfrm>
              <a:off x="3851920" y="5229200"/>
              <a:ext cx="38556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Если                 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то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4789646" y="4973411"/>
            <a:ext cx="2160587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65" name="Equation" r:id="rId13" imgW="21945600" imgH="9448800" progId="Equation.DSMT4">
                    <p:embed/>
                  </p:oleObj>
                </mc:Choice>
                <mc:Fallback>
                  <p:oleObj name="Equation" r:id="rId13" imgW="21945600" imgH="9448800" progId="Equation.DSMT4">
                    <p:embed/>
                    <p:pic>
                      <p:nvPicPr>
                        <p:cNvPr id="0" name="Изображение 150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646" y="4973411"/>
                          <a:ext cx="2160587" cy="103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076056" y="5193424"/>
          <a:ext cx="31988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Equation" r:id="rId15" imgW="28651200" imgH="11277600" progId="Equation.DSMT4">
                  <p:embed/>
                </p:oleObj>
              </mc:Choice>
              <mc:Fallback>
                <p:oleObj name="Equation" r:id="rId15" imgW="28651200" imgH="11277600" progId="Equation.DSMT4">
                  <p:embed/>
                  <p:pic>
                    <p:nvPicPr>
                      <p:cNvPr id="0" name="Изображение 150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193424"/>
                        <a:ext cx="31988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Управляющая кнопка: далее 18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1124744"/>
            <a:ext cx="5008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дите  значение  выражения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2054947"/>
            <a:ext cx="54979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4509120"/>
            <a:ext cx="549796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03225" y="2852738"/>
          <a:ext cx="844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8" name="Equation" r:id="rId1" imgW="75285600" imgH="4876800" progId="Equation.DSMT4">
                  <p:embed/>
                </p:oleObj>
              </mc:Choice>
              <mc:Fallback>
                <p:oleObj name="Equation" r:id="rId1" imgW="75285600" imgH="4876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852738"/>
                        <a:ext cx="844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27113" y="2054225"/>
          <a:ext cx="6369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9" name="Equation" r:id="rId3" imgW="54864000" imgH="6705600" progId="Equation.DSMT4">
                  <p:embed/>
                </p:oleObj>
              </mc:Choice>
              <mc:Fallback>
                <p:oleObj name="Equation" r:id="rId3" imgW="54864000" imgH="6705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054225"/>
                        <a:ext cx="6369050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779798" y="6952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675936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V="1">
            <a:off x="4427984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V="1">
            <a:off x="1512314" y="3002779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7956376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3727371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292080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6300192" y="2996952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2699792" y="3002779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V="1">
            <a:off x="7131958" y="3015006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7832343" y="3420692"/>
          <a:ext cx="649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0" name="Equation" r:id="rId5" imgW="5791200" imgH="4267200" progId="Equation.DSMT4">
                  <p:embed/>
                </p:oleObj>
              </mc:Choice>
              <mc:Fallback>
                <p:oleObj name="Equation" r:id="rId5" imgW="5791200" imgH="426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343" y="3420692"/>
                        <a:ext cx="649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52425" y="5307013"/>
          <a:ext cx="848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1" name="Equation" r:id="rId7" imgW="75590400" imgH="4876800" progId="Equation.DSMT4">
                  <p:embed/>
                </p:oleObj>
              </mc:Choice>
              <mc:Fallback>
                <p:oleObj name="Equation" r:id="rId7" imgW="75590400" imgH="4876800" progId="Equation.DSMT4">
                  <p:embed/>
                  <p:pic>
                    <p:nvPicPr>
                      <p:cNvPr id="0" name="Изображение 151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307013"/>
                        <a:ext cx="848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976313" y="4508500"/>
          <a:ext cx="6402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2" name="Equation" r:id="rId9" imgW="55168800" imgH="6705600" progId="Equation.DSMT4">
                  <p:embed/>
                </p:oleObj>
              </mc:Choice>
              <mc:Fallback>
                <p:oleObj name="Equation" r:id="rId9" imgW="55168800" imgH="6705600" progId="Equation.DSMT4">
                  <p:embed/>
                  <p:pic>
                    <p:nvPicPr>
                      <p:cNvPr id="0" name="Изображение 151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508500"/>
                        <a:ext cx="6402387" cy="838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 flipV="1">
            <a:off x="664464" y="5492429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4427984" y="5457053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1403648" y="5493182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7956376" y="5492429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3481048" y="5514825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5257514" y="5469179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V="1">
            <a:off x="6193618" y="5429665"/>
            <a:ext cx="504056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7135813" y="5889625"/>
          <a:ext cx="854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3" name="Equation" r:id="rId11" imgW="7620000" imgH="4267200" progId="Equation.DSMT4">
                  <p:embed/>
                </p:oleObj>
              </mc:Choice>
              <mc:Fallback>
                <p:oleObj name="Equation" r:id="rId11" imgW="7620000" imgH="4267200" progId="Equation.DSMT4">
                  <p:embed/>
                  <p:pic>
                    <p:nvPicPr>
                      <p:cNvPr id="0" name="Изображение 151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5889625"/>
                        <a:ext cx="854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559838" y="2636911"/>
            <a:ext cx="7541988" cy="1584175"/>
            <a:chOff x="566865" y="2636912"/>
            <a:chExt cx="7541988" cy="1584175"/>
          </a:xfrm>
        </p:grpSpPr>
        <p:sp>
          <p:nvSpPr>
            <p:cNvPr id="14" name="Прямоугольная выноска 13"/>
            <p:cNvSpPr/>
            <p:nvPr/>
          </p:nvSpPr>
          <p:spPr>
            <a:xfrm>
              <a:off x="566865" y="2636912"/>
              <a:ext cx="7541988" cy="1584175"/>
            </a:xfrm>
            <a:prstGeom prst="wedgeRectCallout">
              <a:avLst>
                <a:gd name="adj1" fmla="val 33678"/>
                <a:gd name="adj2" fmla="val -80085"/>
              </a:avLst>
            </a:prstGeom>
            <a:solidFill>
              <a:schemeClr val="bg1"/>
            </a:solidFill>
            <a:ln w="5080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/>
          </p:nvGraphicFramePr>
          <p:xfrm>
            <a:off x="683568" y="2636912"/>
            <a:ext cx="657225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6" name="Equation" r:id="rId1" imgW="58826400" imgH="6705600" progId="Equation.DSMT4">
                    <p:embed/>
                  </p:oleObj>
                </mc:Choice>
                <mc:Fallback>
                  <p:oleObj name="Equation" r:id="rId1" imgW="58826400" imgH="6705600" progId="Equation.DSMT4">
                    <p:embed/>
                    <p:pic>
                      <p:nvPicPr>
                        <p:cNvPr id="0" name="Изображение 105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2636912"/>
                          <a:ext cx="657225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/>
            <p:cNvGraphicFramePr>
              <a:graphicFrameLocks noChangeAspect="1"/>
            </p:cNvGraphicFramePr>
            <p:nvPr/>
          </p:nvGraphicFramePr>
          <p:xfrm>
            <a:off x="683568" y="3375431"/>
            <a:ext cx="65357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7" name="Equation" r:id="rId3" imgW="58521600" imgH="6705600" progId="Equation.DSMT4">
                    <p:embed/>
                  </p:oleObj>
                </mc:Choice>
                <mc:Fallback>
                  <p:oleObj name="Equation" r:id="rId3" imgW="58521600" imgH="6705600" progId="Equation.DSMT4">
                    <p:embed/>
                    <p:pic>
                      <p:nvPicPr>
                        <p:cNvPr id="0" name="Изображение 105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375431"/>
                          <a:ext cx="65357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Прямоугольник 1"/>
          <p:cNvSpPr/>
          <p:nvPr/>
        </p:nvSpPr>
        <p:spPr>
          <a:xfrm>
            <a:off x="549488" y="4725144"/>
            <a:ext cx="7532052" cy="1857613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5013" y="4295305"/>
            <a:ext cx="7763262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13080" y="4941168"/>
          <a:ext cx="65211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8" name="Equation" r:id="rId5" imgW="55168800" imgH="6705600" progId="Equation.DSMT4">
                  <p:embed/>
                </p:oleObj>
              </mc:Choice>
              <mc:Fallback>
                <p:oleObj name="Equation" r:id="rId5" imgW="55168800" imgH="6705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80" y="4941168"/>
                        <a:ext cx="652112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539552" y="1510177"/>
            <a:ext cx="7992888" cy="1076056"/>
            <a:chOff x="539552" y="1510177"/>
            <a:chExt cx="7992888" cy="1076056"/>
          </a:xfrm>
        </p:grpSpPr>
        <p:sp>
          <p:nvSpPr>
            <p:cNvPr id="9" name="Прямоугольная выноска 8"/>
            <p:cNvSpPr/>
            <p:nvPr/>
          </p:nvSpPr>
          <p:spPr>
            <a:xfrm>
              <a:off x="539552" y="1510177"/>
              <a:ext cx="7992888" cy="991115"/>
            </a:xfrm>
            <a:prstGeom prst="wedgeRectCallout">
              <a:avLst>
                <a:gd name="adj1" fmla="val 33678"/>
                <a:gd name="adj2" fmla="val -80085"/>
              </a:avLst>
            </a:prstGeom>
            <a:solidFill>
              <a:schemeClr val="bg1"/>
            </a:solidFill>
            <a:ln w="5080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ФСУ</a:t>
              </a:r>
              <a:endPara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ru-RU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ru-RU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/>
          </p:nvGraphicFramePr>
          <p:xfrm>
            <a:off x="572748" y="1748033"/>
            <a:ext cx="388143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9" name="Equation" r:id="rId7" imgW="1447800" imgH="279400" progId="Equation.DSMT4">
                    <p:embed/>
                  </p:oleObj>
                </mc:Choice>
                <mc:Fallback>
                  <p:oleObj name="Equation" r:id="rId7" imgW="1447800" imgH="27940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748" y="1748033"/>
                          <a:ext cx="3881437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/>
          </p:nvGraphicFramePr>
          <p:xfrm>
            <a:off x="4630070" y="1748033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0" name="Equation" r:id="rId9" imgW="1447800" imgH="279400" progId="Equation.DSMT4">
                    <p:embed/>
                  </p:oleObj>
                </mc:Choice>
                <mc:Fallback>
                  <p:oleObj name="Equation" r:id="rId9" imgW="1447800" imgH="2794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070" y="1748033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2" descr="https://static.wixstatic.com/media/7fd30a_35a2068b8bd14d66b20c15ee7ee26359~mv2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1569" y="2167133"/>
            <a:ext cx="2572769" cy="441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15616" y="5653950"/>
          <a:ext cx="490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1" name="Equation" r:id="rId12" imgW="43891200" imgH="6705600" progId="Equation.DSMT4">
                  <p:embed/>
                </p:oleObj>
              </mc:Choice>
              <mc:Fallback>
                <p:oleObj name="Equation" r:id="rId12" imgW="43891200" imgH="6705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653950"/>
                        <a:ext cx="490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8601" y="1268760"/>
            <a:ext cx="759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трёхчлен в виде квадрата двучлена:</a:t>
            </a:r>
            <a:endParaRPr lang="ru-RU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39552" y="2549605"/>
          <a:ext cx="7829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2" name="Equation" r:id="rId1" imgW="65227200" imgH="6705600" progId="Equation.DSMT4">
                  <p:embed/>
                </p:oleObj>
              </mc:Choice>
              <mc:Fallback>
                <p:oleObj name="Equation" r:id="rId1" imgW="65227200" imgH="6705600" progId="Equation.DSMT4">
                  <p:embed/>
                  <p:pic>
                    <p:nvPicPr>
                      <p:cNvPr id="0" name="Изображение 120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49605"/>
                        <a:ext cx="78294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3995936" y="2638120"/>
            <a:ext cx="1872208" cy="718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1354" y="350201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49486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72079" y="2045807"/>
          <a:ext cx="2406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3" name="Equation" r:id="rId3" imgW="20726400" imgH="4876800" progId="Equation.DSMT4">
                  <p:embed/>
                </p:oleObj>
              </mc:Choice>
              <mc:Fallback>
                <p:oleObj name="Equation" r:id="rId3" imgW="20726400" imgH="4876800" progId="Equation.DSMT4">
                  <p:embed/>
                  <p:pic>
                    <p:nvPicPr>
                      <p:cNvPr id="0" name="Изображение 120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79" y="2045807"/>
                        <a:ext cx="2406650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72079" y="3449241"/>
          <a:ext cx="2373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4" name="Equation" r:id="rId5" imgW="20421600" imgH="4876800" progId="Equation.DSMT4">
                  <p:embed/>
                </p:oleObj>
              </mc:Choice>
              <mc:Fallback>
                <p:oleObj name="Equation" r:id="rId5" imgW="20421600" imgH="4876800" progId="Equation.DSMT4">
                  <p:embed/>
                  <p:pic>
                    <p:nvPicPr>
                      <p:cNvPr id="0" name="Изображение 120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79" y="3449241"/>
                        <a:ext cx="2373313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39738" y="4092575"/>
          <a:ext cx="8315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5" name="Equation" r:id="rId7" imgW="72542400" imgH="6705600" progId="Equation.DSMT4">
                  <p:embed/>
                </p:oleObj>
              </mc:Choice>
              <mc:Fallback>
                <p:oleObj name="Equation" r:id="rId7" imgW="72542400" imgH="6705600" progId="Equation.DSMT4">
                  <p:embed/>
                  <p:pic>
                    <p:nvPicPr>
                      <p:cNvPr id="0" name="Изображение 120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092575"/>
                        <a:ext cx="8315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355976" y="4116564"/>
            <a:ext cx="1800200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65293" y="4948654"/>
          <a:ext cx="41241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6" name="Equation" r:id="rId9" imgW="34442400" imgH="4876800" progId="Equation.DSMT4">
                  <p:embed/>
                </p:oleObj>
              </mc:Choice>
              <mc:Fallback>
                <p:oleObj name="Equation" r:id="rId9" imgW="34442400" imgH="4876800" progId="Equation.DSMT4">
                  <p:embed/>
                  <p:pic>
                    <p:nvPicPr>
                      <p:cNvPr id="0" name="Изображение 120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948654"/>
                        <a:ext cx="4124171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46113" y="5726113"/>
          <a:ext cx="7189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7" name="Equation" r:id="rId11" imgW="61874400" imgH="6705600" progId="Equation.DSMT4">
                  <p:embed/>
                </p:oleObj>
              </mc:Choice>
              <mc:Fallback>
                <p:oleObj name="Equation" r:id="rId11" imgW="61874400" imgH="6705600" progId="Equation.DSMT4">
                  <p:embed/>
                  <p:pic>
                    <p:nvPicPr>
                      <p:cNvPr id="0" name="Изображение 120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726113"/>
                        <a:ext cx="7189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868144" y="5849367"/>
            <a:ext cx="2088231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5868144" y="2619199"/>
            <a:ext cx="2597522" cy="718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18" name="Equation" r:id="rId13" imgW="34747200" imgH="6705600" progId="Equation.DSMT4">
                    <p:embed/>
                  </p:oleObj>
                </mc:Choice>
                <mc:Fallback>
                  <p:oleObj name="Equation" r:id="rId13" imgW="34747200" imgH="67056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Прямоугольник 22"/>
          <p:cNvSpPr/>
          <p:nvPr/>
        </p:nvSpPr>
        <p:spPr>
          <a:xfrm>
            <a:off x="6156176" y="4250542"/>
            <a:ext cx="2498361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5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8601" y="1268760"/>
            <a:ext cx="759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трёхчлен в виде квадрата двучлена:</a:t>
            </a:r>
            <a:endParaRPr lang="ru-RU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8914" y="2505844"/>
          <a:ext cx="823562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9" name="Equation" r:id="rId1" imgW="86868000" imgH="7315200" progId="Equation.DSMT4">
                  <p:embed/>
                </p:oleObj>
              </mc:Choice>
              <mc:Fallback>
                <p:oleObj name="Equation" r:id="rId1" imgW="86868000" imgH="7315200" progId="Equation.DSMT4">
                  <p:embed/>
                  <p:pic>
                    <p:nvPicPr>
                      <p:cNvPr id="0" name="Изображение 152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14" y="2505844"/>
                        <a:ext cx="823562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4367163" y="2619199"/>
            <a:ext cx="1644998" cy="718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11354" y="3502013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4948654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33570" y="1973280"/>
          <a:ext cx="300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0" name="Equation" r:id="rId3" imgW="25908000" imgH="4876800" progId="Equation.DSMT4">
                  <p:embed/>
                </p:oleObj>
              </mc:Choice>
              <mc:Fallback>
                <p:oleObj name="Equation" r:id="rId3" imgW="25908000" imgH="4876800" progId="Equation.DSMT4">
                  <p:embed/>
                  <p:pic>
                    <p:nvPicPr>
                      <p:cNvPr id="0" name="Изображение 152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570" y="1973280"/>
                        <a:ext cx="3008312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40495" y="3427266"/>
          <a:ext cx="74251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1" name="Equation" r:id="rId5" imgW="65227200" imgH="5486400" progId="Equation.DSMT4">
                  <p:embed/>
                </p:oleObj>
              </mc:Choice>
              <mc:Fallback>
                <p:oleObj name="Equation" r:id="rId5" imgW="65227200" imgH="5486400" progId="Equation.DSMT4">
                  <p:embed/>
                  <p:pic>
                    <p:nvPicPr>
                      <p:cNvPr id="0" name="Изображение 152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95" y="3427266"/>
                        <a:ext cx="7425171" cy="685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49288" y="4054475"/>
          <a:ext cx="7896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2" name="Equation" r:id="rId7" imgW="68884800" imgH="7315200" progId="Equation.DSMT4">
                  <p:embed/>
                </p:oleObj>
              </mc:Choice>
              <mc:Fallback>
                <p:oleObj name="Equation" r:id="rId7" imgW="68884800" imgH="7315200" progId="Equation.DSMT4">
                  <p:embed/>
                  <p:pic>
                    <p:nvPicPr>
                      <p:cNvPr id="0" name="Изображение 152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054475"/>
                        <a:ext cx="7896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788024" y="3411848"/>
            <a:ext cx="3677642" cy="69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65293" y="4948654"/>
          <a:ext cx="7189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3" name="Equation" r:id="rId9" imgW="60045600" imgH="4876800" progId="Equation.DSMT4">
                  <p:embed/>
                </p:oleObj>
              </mc:Choice>
              <mc:Fallback>
                <p:oleObj name="Equation" r:id="rId9" imgW="60045600" imgH="4876800" progId="Equation.DSMT4">
                  <p:embed/>
                  <p:pic>
                    <p:nvPicPr>
                      <p:cNvPr id="0" name="Изображение 152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3" y="4948654"/>
                        <a:ext cx="7189788" cy="609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79027" y="5734589"/>
          <a:ext cx="7402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4" name="Equation" r:id="rId11" imgW="63703200" imgH="6705600" progId="Equation.DSMT4">
                  <p:embed/>
                </p:oleObj>
              </mc:Choice>
              <mc:Fallback>
                <p:oleObj name="Equation" r:id="rId11" imgW="63703200" imgH="6705600" progId="Equation.DSMT4">
                  <p:embed/>
                  <p:pic>
                    <p:nvPicPr>
                      <p:cNvPr id="0" name="Изображение 152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27" y="5734589"/>
                        <a:ext cx="7402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80112" y="5849367"/>
            <a:ext cx="2592288" cy="601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012161" y="2692976"/>
            <a:ext cx="2691086" cy="718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5" name="Equation" r:id="rId13" imgW="34747200" imgH="6705600" progId="Equation.DSMT4">
                    <p:embed/>
                  </p:oleObj>
                </mc:Choice>
                <mc:Fallback>
                  <p:oleObj name="Equation" r:id="rId13" imgW="34747200" imgH="6705600" progId="Equation.DSMT4">
                    <p:embed/>
                    <p:pic>
                      <p:nvPicPr>
                        <p:cNvPr id="0" name="Изображение 152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Прямоугольник 22"/>
          <p:cNvSpPr/>
          <p:nvPr/>
        </p:nvSpPr>
        <p:spPr>
          <a:xfrm>
            <a:off x="5880502" y="4149133"/>
            <a:ext cx="2669283" cy="691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788024" y="4948654"/>
            <a:ext cx="3761761" cy="7125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8601" y="1268760"/>
            <a:ext cx="759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трёхчлен в виде квадрата двучлена:</a:t>
            </a:r>
            <a:endParaRPr lang="ru-RU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7544" y="3356992"/>
          <a:ext cx="7344816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1" name="Equation" r:id="rId1" imgW="57302400" imgH="11277600" progId="Equation.DSMT4">
                  <p:embed/>
                </p:oleObj>
              </mc:Choice>
              <mc:Fallback>
                <p:oleObj name="Equation" r:id="rId1" imgW="57302400" imgH="11277600" progId="Equation.DSMT4">
                  <p:embed/>
                  <p:pic>
                    <p:nvPicPr>
                      <p:cNvPr id="0" name="Изображение 153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7344816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63473" y="2253816"/>
          <a:ext cx="4352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Equation" r:id="rId3" imgW="37490400" imgH="9448800" progId="Equation.DSMT4">
                  <p:embed/>
                </p:oleObj>
              </mc:Choice>
              <mc:Fallback>
                <p:oleObj name="Equation" r:id="rId3" imgW="37490400" imgH="9448800" progId="Equation.DSMT4">
                  <p:embed/>
                  <p:pic>
                    <p:nvPicPr>
                      <p:cNvPr id="0" name="Изображение 153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73" y="2253816"/>
                        <a:ext cx="435292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3" name="Equation" r:id="rId5" imgW="34747200" imgH="6705600" progId="Equation.DSMT4">
                    <p:embed/>
                  </p:oleObj>
                </mc:Choice>
                <mc:Fallback>
                  <p:oleObj name="Equation" r:id="rId5" imgW="34747200" imgH="6705600" progId="Equation.DSMT4">
                    <p:embed/>
                    <p:pic>
                      <p:nvPicPr>
                        <p:cNvPr id="0" name="Изображение 153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67544" y="4652963"/>
          <a:ext cx="82089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Equation" r:id="rId7" imgW="73761600" imgH="11277600" progId="Equation.DSMT4">
                  <p:embed/>
                </p:oleObj>
              </mc:Choice>
              <mc:Fallback>
                <p:oleObj name="Equation" r:id="rId7" imgW="73761600" imgH="11277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52963"/>
                        <a:ext cx="82089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3779912" y="4869159"/>
            <a:ext cx="4842196" cy="11521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8601" y="1268760"/>
            <a:ext cx="759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трёхчлен в виде квадрата двучлена:</a:t>
            </a:r>
            <a:endParaRPr lang="ru-RU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3849" y="3356992"/>
          <a:ext cx="728047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2" name="Equation" r:id="rId1" imgW="55168800" imgH="11277600" progId="Equation.DSMT4">
                  <p:embed/>
                </p:oleObj>
              </mc:Choice>
              <mc:Fallback>
                <p:oleObj name="Equation" r:id="rId1" imgW="55168800" imgH="11277600" progId="Equation.DSMT4">
                  <p:embed/>
                  <p:pic>
                    <p:nvPicPr>
                      <p:cNvPr id="0" name="Изображение 154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49" y="3356992"/>
                        <a:ext cx="728047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99592" y="2253816"/>
          <a:ext cx="4424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3" name="Equation" r:id="rId3" imgW="35966400" imgH="9448800" progId="Equation.DSMT4">
                  <p:embed/>
                </p:oleObj>
              </mc:Choice>
              <mc:Fallback>
                <p:oleObj name="Equation" r:id="rId3" imgW="35966400" imgH="9448800" progId="Equation.DSMT4">
                  <p:embed/>
                  <p:pic>
                    <p:nvPicPr>
                      <p:cNvPr id="0" name="Изображение 154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53816"/>
                        <a:ext cx="4424375" cy="1181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Управляющая кнопка: далее 15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ведения 8">
            <a:hlinkClick r:id="" action="ppaction://noaction" highlightClick="1"/>
          </p:cNvPr>
          <p:cNvSpPr/>
          <p:nvPr/>
        </p:nvSpPr>
        <p:spPr>
          <a:xfrm>
            <a:off x="7325964" y="404664"/>
            <a:ext cx="755576" cy="624692"/>
          </a:xfrm>
          <a:prstGeom prst="actionButtonInformation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4920236" y="1894055"/>
            <a:ext cx="3929556" cy="838200"/>
            <a:chOff x="4792922" y="2180880"/>
            <a:chExt cx="3929556" cy="838200"/>
          </a:xfrm>
        </p:grpSpPr>
        <p:sp>
          <p:nvSpPr>
            <p:cNvPr id="20" name="Прямоугольная выноска 19"/>
            <p:cNvSpPr/>
            <p:nvPr/>
          </p:nvSpPr>
          <p:spPr>
            <a:xfrm>
              <a:off x="4792922" y="2204865"/>
              <a:ext cx="3929556" cy="720080"/>
            </a:xfrm>
            <a:prstGeom prst="wedgeRectCallout">
              <a:avLst>
                <a:gd name="adj1" fmla="val 26682"/>
                <a:gd name="adj2" fmla="val -19579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4841040" y="2180880"/>
            <a:ext cx="388143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64" name="Equation" r:id="rId5" imgW="34747200" imgH="6705600" progId="Equation.DSMT4">
                    <p:embed/>
                  </p:oleObj>
                </mc:Choice>
                <mc:Fallback>
                  <p:oleObj name="Equation" r:id="rId5" imgW="34747200" imgH="6705600" progId="Equation.DSMT4">
                    <p:embed/>
                    <p:pic>
                      <p:nvPicPr>
                        <p:cNvPr id="0" name="Изображение 154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040" y="2180880"/>
                          <a:ext cx="388143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67544" y="4652963"/>
          <a:ext cx="82089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5" name="Equation" r:id="rId7" imgW="70713600" imgH="11277600" progId="Equation.DSMT4">
                  <p:embed/>
                </p:oleObj>
              </mc:Choice>
              <mc:Fallback>
                <p:oleObj name="Equation" r:id="rId7" imgW="70713600" imgH="11277600" progId="Equation.DSMT4">
                  <p:embed/>
                  <p:pic>
                    <p:nvPicPr>
                      <p:cNvPr id="0" name="Изображение 154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52963"/>
                        <a:ext cx="82089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3779912" y="4869159"/>
            <a:ext cx="4842196" cy="11521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8</Words>
  <Application>WPS Presentation</Application>
  <PresentationFormat>Экран (4:3)</PresentationFormat>
  <Paragraphs>144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8</vt:i4>
      </vt:variant>
      <vt:variant>
        <vt:lpstr>幻灯片标题</vt:lpstr>
      </vt:variant>
      <vt:variant>
        <vt:i4>17</vt:i4>
      </vt:variant>
    </vt:vector>
  </HeadingPairs>
  <TitlesOfParts>
    <vt:vector size="113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talic</cp:lastModifiedBy>
  <cp:revision>536</cp:revision>
  <dcterms:created xsi:type="dcterms:W3CDTF">2023-03-27T04:11:00Z</dcterms:created>
  <dcterms:modified xsi:type="dcterms:W3CDTF">2024-11-02T14:3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93E456193384A23BE716B1E0374F00C_12</vt:lpwstr>
  </property>
  <property fmtid="{D5CDD505-2E9C-101B-9397-08002B2CF9AE}" pid="3" name="KSOProductBuildVer">
    <vt:lpwstr>1049-12.2.0.18607</vt:lpwstr>
  </property>
</Properties>
</file>